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B92B2C" w14:textId="18D93806" w:rsidR="008A19C7" w:rsidRDefault="0020592C" w:rsidP="00945D88">
      <w:pPr>
        <w:rPr>
          <w:rFonts w:ascii="Times New Roman" w:hAnsi="Times New Roman" w:cs="Times New Roman"/>
          <w:sz w:val="24"/>
          <w:szCs w:val="24"/>
        </w:rPr>
      </w:pPr>
      <w:r w:rsidRPr="00C23B8B">
        <w:rPr>
          <w:rFonts w:ascii="Times New Roman" w:hAnsi="Times New Roman" w:cs="Times New Roman"/>
          <w:position w:val="-118"/>
          <w:sz w:val="24"/>
          <w:szCs w:val="24"/>
        </w:rPr>
        <w:object w:dxaOrig="9840" w:dyaOrig="12720" w14:anchorId="05D9CC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pt;height:636pt" o:ole="">
            <v:imagedata r:id="rId4" o:title=""/>
          </v:shape>
          <o:OLEObject Type="Embed" ProgID="Equation.DSMT4" ShapeID="_x0000_i1025" DrawAspect="Content" ObjectID="_1680810473" r:id="rId5"/>
        </w:object>
      </w:r>
    </w:p>
    <w:p w14:paraId="2ECC9AD5" w14:textId="77777777" w:rsidR="00450479" w:rsidRDefault="00450479" w:rsidP="00945D88"/>
    <w:p w14:paraId="13C7EC28" w14:textId="5D370849" w:rsidR="00945D88" w:rsidRDefault="00177421" w:rsidP="00945D88">
      <w:pPr>
        <w:rPr>
          <w:rFonts w:ascii="Times New Roman" w:hAnsi="Times New Roman" w:cs="Times New Roman"/>
          <w:sz w:val="24"/>
          <w:szCs w:val="24"/>
        </w:rPr>
      </w:pPr>
      <w:r w:rsidRPr="00450479">
        <w:rPr>
          <w:rFonts w:ascii="Times New Roman" w:hAnsi="Times New Roman" w:cs="Times New Roman"/>
          <w:position w:val="-62"/>
          <w:sz w:val="24"/>
          <w:szCs w:val="24"/>
        </w:rPr>
        <w:object w:dxaOrig="8740" w:dyaOrig="6480" w14:anchorId="37263B05">
          <v:shape id="_x0000_i1026" type="#_x0000_t75" style="width:436.5pt;height:324pt" o:ole="">
            <v:imagedata r:id="rId6" o:title=""/>
          </v:shape>
          <o:OLEObject Type="Embed" ProgID="Equation.DSMT4" ShapeID="_x0000_i1026" DrawAspect="Content" ObjectID="_1680810474" r:id="rId7"/>
        </w:object>
      </w:r>
    </w:p>
    <w:p w14:paraId="75D4240F" w14:textId="77777777" w:rsidR="00450479" w:rsidRDefault="00450479" w:rsidP="00945D88"/>
    <w:p w14:paraId="40784606" w14:textId="4FD0A27F" w:rsidR="005E25A6" w:rsidRDefault="00450479" w:rsidP="00945D88">
      <w:r w:rsidRPr="00450479">
        <w:rPr>
          <w:rFonts w:ascii="Times New Roman" w:hAnsi="Times New Roman" w:cs="Times New Roman"/>
          <w:position w:val="-16"/>
          <w:sz w:val="24"/>
          <w:szCs w:val="24"/>
        </w:rPr>
        <w:object w:dxaOrig="7960" w:dyaOrig="4940" w14:anchorId="659B705E">
          <v:shape id="_x0000_i1027" type="#_x0000_t75" style="width:399pt;height:247pt" o:ole="">
            <v:imagedata r:id="rId8" o:title=""/>
          </v:shape>
          <o:OLEObject Type="Embed" ProgID="Equation.DSMT4" ShapeID="_x0000_i1027" DrawAspect="Content" ObjectID="_1680810475" r:id="rId9"/>
        </w:object>
      </w:r>
    </w:p>
    <w:p w14:paraId="3882B5E8" w14:textId="005AFF19" w:rsidR="00543FF8" w:rsidRDefault="003C3F32" w:rsidP="00945D88">
      <w:r w:rsidRPr="003C3F32">
        <w:rPr>
          <w:rFonts w:ascii="Times New Roman" w:hAnsi="Times New Roman" w:cs="Times New Roman"/>
          <w:position w:val="-152"/>
          <w:sz w:val="24"/>
          <w:szCs w:val="24"/>
        </w:rPr>
        <w:object w:dxaOrig="8520" w:dyaOrig="12200" w14:anchorId="39B7A0A5">
          <v:shape id="_x0000_i1028" type="#_x0000_t75" style="width:426pt;height:610.5pt" o:ole="">
            <v:imagedata r:id="rId10" o:title=""/>
          </v:shape>
          <o:OLEObject Type="Embed" ProgID="Equation.DSMT4" ShapeID="_x0000_i1028" DrawAspect="Content" ObjectID="_1680810476" r:id="rId11"/>
        </w:object>
      </w:r>
    </w:p>
    <w:p w14:paraId="4F306B1E" w14:textId="77777777" w:rsidR="00945D88" w:rsidRDefault="00945D88" w:rsidP="00945D88"/>
    <w:p w14:paraId="727E7515" w14:textId="013199EA" w:rsidR="00A31159" w:rsidRDefault="00E70EC9" w:rsidP="00945D88">
      <w:pPr>
        <w:rPr>
          <w:rFonts w:ascii="Times New Roman" w:hAnsi="Times New Roman" w:cs="Times New Roman"/>
          <w:sz w:val="24"/>
          <w:szCs w:val="24"/>
        </w:rPr>
      </w:pPr>
      <w:r w:rsidRPr="009903D6">
        <w:rPr>
          <w:rFonts w:ascii="Times New Roman" w:hAnsi="Times New Roman" w:cs="Times New Roman"/>
          <w:position w:val="-20"/>
          <w:sz w:val="24"/>
          <w:szCs w:val="24"/>
        </w:rPr>
        <w:object w:dxaOrig="7600" w:dyaOrig="4360" w14:anchorId="785E9A8A">
          <v:shape id="_x0000_i1029" type="#_x0000_t75" style="width:380.5pt;height:218pt" o:ole="">
            <v:imagedata r:id="rId12" o:title=""/>
          </v:shape>
          <o:OLEObject Type="Embed" ProgID="Equation.DSMT4" ShapeID="_x0000_i1029" DrawAspect="Content" ObjectID="_1680810477" r:id="rId13"/>
        </w:object>
      </w:r>
    </w:p>
    <w:p w14:paraId="4B033009" w14:textId="77777777" w:rsidR="009903D6" w:rsidRDefault="009903D6" w:rsidP="00945D88"/>
    <w:p w14:paraId="0DC2F781" w14:textId="7B239F5E" w:rsidR="00945D88" w:rsidRDefault="00D5224A" w:rsidP="00945D88">
      <w:pPr>
        <w:rPr>
          <w:rFonts w:ascii="Times New Roman" w:hAnsi="Times New Roman" w:cs="Times New Roman"/>
          <w:sz w:val="24"/>
          <w:szCs w:val="24"/>
        </w:rPr>
      </w:pPr>
      <w:r w:rsidRPr="009903D6">
        <w:rPr>
          <w:rFonts w:ascii="Times New Roman" w:hAnsi="Times New Roman" w:cs="Times New Roman"/>
          <w:position w:val="-82"/>
          <w:sz w:val="24"/>
          <w:szCs w:val="24"/>
        </w:rPr>
        <w:object w:dxaOrig="9060" w:dyaOrig="5720" w14:anchorId="76747C1C">
          <v:shape id="_x0000_i1030" type="#_x0000_t75" style="width:454pt;height:285.5pt" o:ole="">
            <v:imagedata r:id="rId14" o:title=""/>
          </v:shape>
          <o:OLEObject Type="Embed" ProgID="Equation.DSMT4" ShapeID="_x0000_i1030" DrawAspect="Content" ObjectID="_1680810478" r:id="rId15"/>
        </w:object>
      </w:r>
    </w:p>
    <w:p w14:paraId="5EB240E6" w14:textId="011B858D" w:rsidR="004F4416" w:rsidRDefault="004F44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EC5BEE5" w14:textId="7C13D9CA" w:rsidR="004F4416" w:rsidRDefault="004B1F27" w:rsidP="00945D88">
      <w:pPr>
        <w:rPr>
          <w:rFonts w:ascii="Times New Roman" w:hAnsi="Times New Roman" w:cs="Times New Roman"/>
          <w:sz w:val="24"/>
          <w:szCs w:val="24"/>
        </w:rPr>
      </w:pPr>
      <w:r w:rsidRPr="004B1F27">
        <w:rPr>
          <w:rFonts w:ascii="Times New Roman" w:hAnsi="Times New Roman" w:cs="Times New Roman"/>
          <w:position w:val="-10"/>
          <w:sz w:val="24"/>
          <w:szCs w:val="24"/>
        </w:rPr>
        <w:object w:dxaOrig="9700" w:dyaOrig="11200" w14:anchorId="63394423">
          <v:shape id="_x0000_i1031" type="#_x0000_t75" style="width:485.5pt;height:559.5pt" o:ole="">
            <v:imagedata r:id="rId16" o:title=""/>
          </v:shape>
          <o:OLEObject Type="Embed" ProgID="Equation.DSMT4" ShapeID="_x0000_i1031" DrawAspect="Content" ObjectID="_1680810479" r:id="rId17"/>
        </w:object>
      </w:r>
    </w:p>
    <w:p w14:paraId="319D4AA6" w14:textId="7A45946C" w:rsidR="00DE10AE" w:rsidRDefault="00DE10AE" w:rsidP="00945D88">
      <w:pPr>
        <w:rPr>
          <w:rFonts w:ascii="Times New Roman" w:hAnsi="Times New Roman" w:cs="Times New Roman" w:hint="eastAsia"/>
          <w:sz w:val="24"/>
          <w:szCs w:val="24"/>
        </w:rPr>
      </w:pPr>
    </w:p>
    <w:p w14:paraId="5A5BF66F" w14:textId="2D8F48AD" w:rsidR="00D60DF3" w:rsidRDefault="00D60D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7A06788" w14:textId="2FB06F66" w:rsidR="00D60DF3" w:rsidRDefault="00D60D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14:paraId="088C39DC" w14:textId="6833899F" w:rsidR="002A054B" w:rsidRDefault="000268C8" w:rsidP="00945D88">
      <w:pPr>
        <w:rPr>
          <w:rFonts w:ascii="Times New Roman" w:hAnsi="Times New Roman" w:cs="Times New Roman"/>
          <w:sz w:val="24"/>
          <w:szCs w:val="24"/>
        </w:rPr>
      </w:pPr>
      <w:r w:rsidRPr="000268C8">
        <w:rPr>
          <w:rFonts w:ascii="Times New Roman" w:hAnsi="Times New Roman" w:cs="Times New Roman"/>
          <w:position w:val="-22"/>
          <w:sz w:val="24"/>
          <w:szCs w:val="24"/>
        </w:rPr>
        <w:object w:dxaOrig="9540" w:dyaOrig="10939" w14:anchorId="069471A3">
          <v:shape id="_x0000_i1032" type="#_x0000_t75" style="width:478pt;height:547pt" o:ole="">
            <v:imagedata r:id="rId18" o:title=""/>
          </v:shape>
          <o:OLEObject Type="Embed" ProgID="Equation.DSMT4" ShapeID="_x0000_i1032" DrawAspect="Content" ObjectID="_1680810480" r:id="rId19"/>
        </w:object>
      </w:r>
    </w:p>
    <w:p w14:paraId="06917C03" w14:textId="185CE196" w:rsidR="007F7852" w:rsidRDefault="000268C8" w:rsidP="00945D88">
      <w:pPr>
        <w:rPr>
          <w:rFonts w:ascii="Times New Roman" w:hAnsi="Times New Roman" w:cs="Times New Roman"/>
          <w:sz w:val="24"/>
          <w:szCs w:val="24"/>
        </w:rPr>
      </w:pPr>
      <w:r w:rsidRPr="000268C8">
        <w:rPr>
          <w:rFonts w:ascii="Times New Roman" w:hAnsi="Times New Roman" w:cs="Times New Roman"/>
          <w:position w:val="-100"/>
          <w:sz w:val="24"/>
          <w:szCs w:val="24"/>
        </w:rPr>
        <w:object w:dxaOrig="9080" w:dyaOrig="12720" w14:anchorId="39F01B85">
          <v:shape id="_x0000_i1033" type="#_x0000_t75" style="width:454.5pt;height:636pt" o:ole="">
            <v:imagedata r:id="rId20" o:title=""/>
          </v:shape>
          <o:OLEObject Type="Embed" ProgID="Equation.DSMT4" ShapeID="_x0000_i1033" DrawAspect="Content" ObjectID="_1680810481" r:id="rId21"/>
        </w:object>
      </w:r>
    </w:p>
    <w:p w14:paraId="74B034BC" w14:textId="07A076AC" w:rsidR="007F7852" w:rsidRDefault="006F2DA3" w:rsidP="00945D88">
      <w:pPr>
        <w:rPr>
          <w:rFonts w:ascii="Times New Roman" w:hAnsi="Times New Roman" w:cs="Times New Roman"/>
          <w:sz w:val="24"/>
          <w:szCs w:val="24"/>
        </w:rPr>
      </w:pPr>
      <w:r w:rsidRPr="00B3315B">
        <w:rPr>
          <w:rFonts w:ascii="Times New Roman" w:hAnsi="Times New Roman" w:cs="Times New Roman"/>
          <w:position w:val="-114"/>
          <w:sz w:val="24"/>
          <w:szCs w:val="24"/>
        </w:rPr>
        <w:object w:dxaOrig="9340" w:dyaOrig="12900" w14:anchorId="26E4196B">
          <v:shape id="_x0000_i1034" type="#_x0000_t75" style="width:467.5pt;height:645pt" o:ole="">
            <v:imagedata r:id="rId22" o:title=""/>
          </v:shape>
          <o:OLEObject Type="Embed" ProgID="Equation.DSMT4" ShapeID="_x0000_i1034" DrawAspect="Content" ObjectID="_1680810482" r:id="rId23"/>
        </w:object>
      </w:r>
    </w:p>
    <w:p w14:paraId="3562E585" w14:textId="3A19E9C0" w:rsidR="00B6093F" w:rsidRDefault="00B3315B" w:rsidP="00945D88">
      <w:pPr>
        <w:rPr>
          <w:rFonts w:ascii="Times New Roman" w:hAnsi="Times New Roman" w:cs="Times New Roman"/>
          <w:sz w:val="24"/>
          <w:szCs w:val="24"/>
        </w:rPr>
      </w:pPr>
      <w:r w:rsidRPr="00B3315B">
        <w:rPr>
          <w:rFonts w:ascii="Times New Roman" w:hAnsi="Times New Roman" w:cs="Times New Roman"/>
          <w:position w:val="-204"/>
          <w:sz w:val="24"/>
          <w:szCs w:val="24"/>
        </w:rPr>
        <w:object w:dxaOrig="9560" w:dyaOrig="9320" w14:anchorId="2E0BF449">
          <v:shape id="_x0000_i1035" type="#_x0000_t75" style="width:477.5pt;height:465.5pt" o:ole="">
            <v:imagedata r:id="rId24" o:title=""/>
          </v:shape>
          <o:OLEObject Type="Embed" ProgID="Equation.DSMT4" ShapeID="_x0000_i1035" DrawAspect="Content" ObjectID="_1680810483" r:id="rId25"/>
        </w:object>
      </w:r>
    </w:p>
    <w:p w14:paraId="0F293AB4" w14:textId="77777777" w:rsidR="00B3315B" w:rsidRDefault="00B3315B" w:rsidP="00945D88">
      <w:pPr>
        <w:rPr>
          <w:rFonts w:ascii="Times New Roman" w:hAnsi="Times New Roman" w:cs="Times New Roman"/>
          <w:sz w:val="24"/>
          <w:szCs w:val="24"/>
        </w:rPr>
      </w:pPr>
    </w:p>
    <w:p w14:paraId="75E2C995" w14:textId="72CB8795" w:rsidR="00035B8A" w:rsidRDefault="00CD6575" w:rsidP="00945D88">
      <w:pPr>
        <w:rPr>
          <w:rFonts w:ascii="Times New Roman" w:hAnsi="Times New Roman" w:cs="Times New Roman"/>
          <w:sz w:val="24"/>
          <w:szCs w:val="24"/>
        </w:rPr>
      </w:pPr>
      <w:r w:rsidRPr="00CD6575">
        <w:rPr>
          <w:rFonts w:ascii="Times New Roman" w:hAnsi="Times New Roman" w:cs="Times New Roman"/>
          <w:position w:val="-6"/>
          <w:sz w:val="24"/>
          <w:szCs w:val="24"/>
        </w:rPr>
        <w:object w:dxaOrig="9380" w:dyaOrig="10480" w14:anchorId="185C537D">
          <v:shape id="_x0000_i1036" type="#_x0000_t75" style="width:469.5pt;height:523.5pt" o:ole="">
            <v:imagedata r:id="rId26" o:title=""/>
          </v:shape>
          <o:OLEObject Type="Embed" ProgID="Equation.DSMT4" ShapeID="_x0000_i1036" DrawAspect="Content" ObjectID="_1680810484" r:id="rId27"/>
        </w:object>
      </w:r>
    </w:p>
    <w:p w14:paraId="51ABECFB" w14:textId="4BAF46CE" w:rsidR="00DF3F8D" w:rsidRDefault="00DF3F8D" w:rsidP="00945D88">
      <w:pPr>
        <w:rPr>
          <w:rFonts w:ascii="Times New Roman" w:hAnsi="Times New Roman" w:cs="Times New Roman"/>
          <w:sz w:val="24"/>
          <w:szCs w:val="24"/>
        </w:rPr>
      </w:pPr>
    </w:p>
    <w:p w14:paraId="1E3C1CB6" w14:textId="5D16F1C9" w:rsidR="00DF3F8D" w:rsidRDefault="000268C8" w:rsidP="00945D88">
      <w:pPr>
        <w:rPr>
          <w:rFonts w:ascii="Times New Roman" w:hAnsi="Times New Roman" w:cs="Times New Roman"/>
          <w:sz w:val="24"/>
          <w:szCs w:val="24"/>
        </w:rPr>
      </w:pPr>
      <w:r w:rsidRPr="00B6093F">
        <w:rPr>
          <w:rFonts w:ascii="Times New Roman" w:hAnsi="Times New Roman" w:cs="Times New Roman"/>
          <w:position w:val="-170"/>
          <w:sz w:val="24"/>
          <w:szCs w:val="24"/>
        </w:rPr>
        <w:object w:dxaOrig="9580" w:dyaOrig="8640" w14:anchorId="03263DB9">
          <v:shape id="_x0000_i1037" type="#_x0000_t75" style="width:479.5pt;height:6in" o:ole="">
            <v:imagedata r:id="rId28" o:title=""/>
          </v:shape>
          <o:OLEObject Type="Embed" ProgID="Equation.DSMT4" ShapeID="_x0000_i1037" DrawAspect="Content" ObjectID="_1680810485" r:id="rId29"/>
        </w:object>
      </w:r>
    </w:p>
    <w:p w14:paraId="5446937F" w14:textId="13236800" w:rsidR="00A67468" w:rsidRDefault="00F03763" w:rsidP="00945D88">
      <w:r w:rsidRPr="00F03763">
        <w:rPr>
          <w:rFonts w:ascii="Times New Roman" w:hAnsi="Times New Roman" w:cs="Times New Roman"/>
          <w:position w:val="-36"/>
          <w:sz w:val="24"/>
          <w:szCs w:val="24"/>
        </w:rPr>
        <w:object w:dxaOrig="9380" w:dyaOrig="5960" w14:anchorId="3295430F">
          <v:shape id="_x0000_i1046" type="#_x0000_t75" style="width:469.5pt;height:297.5pt" o:ole="">
            <v:imagedata r:id="rId30" o:title=""/>
          </v:shape>
          <o:OLEObject Type="Embed" ProgID="Equation.DSMT4" ShapeID="_x0000_i1046" DrawAspect="Content" ObjectID="_1680810486" r:id="rId31"/>
        </w:object>
      </w:r>
    </w:p>
    <w:sectPr w:rsidR="00A674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CxtLQwMDA0NLUwNjdR0lEKTi0uzszPAykwqwUAjT7SrSwAAAA="/>
  </w:docVars>
  <w:rsids>
    <w:rsidRoot w:val="0006752E"/>
    <w:rsid w:val="000047A5"/>
    <w:rsid w:val="000119C0"/>
    <w:rsid w:val="0001592A"/>
    <w:rsid w:val="000268C8"/>
    <w:rsid w:val="00035B8A"/>
    <w:rsid w:val="0006752E"/>
    <w:rsid w:val="00082C6E"/>
    <w:rsid w:val="00095ACE"/>
    <w:rsid w:val="000A2A99"/>
    <w:rsid w:val="000C6D4E"/>
    <w:rsid w:val="000E3CE6"/>
    <w:rsid w:val="00112EA6"/>
    <w:rsid w:val="001229FD"/>
    <w:rsid w:val="00134058"/>
    <w:rsid w:val="00177421"/>
    <w:rsid w:val="001B4373"/>
    <w:rsid w:val="001B769A"/>
    <w:rsid w:val="001D2AD2"/>
    <w:rsid w:val="001E1725"/>
    <w:rsid w:val="0020592C"/>
    <w:rsid w:val="00206F2C"/>
    <w:rsid w:val="00243136"/>
    <w:rsid w:val="00243B93"/>
    <w:rsid w:val="002944E9"/>
    <w:rsid w:val="00295D70"/>
    <w:rsid w:val="002A054B"/>
    <w:rsid w:val="002C07D8"/>
    <w:rsid w:val="002C4D9D"/>
    <w:rsid w:val="002C5DAE"/>
    <w:rsid w:val="002C7704"/>
    <w:rsid w:val="002F6E81"/>
    <w:rsid w:val="00321B1B"/>
    <w:rsid w:val="00323FAC"/>
    <w:rsid w:val="003268B4"/>
    <w:rsid w:val="0037001E"/>
    <w:rsid w:val="00370860"/>
    <w:rsid w:val="0037424B"/>
    <w:rsid w:val="003807DA"/>
    <w:rsid w:val="00391412"/>
    <w:rsid w:val="003C3F32"/>
    <w:rsid w:val="003F59F7"/>
    <w:rsid w:val="004410FE"/>
    <w:rsid w:val="00443834"/>
    <w:rsid w:val="00450479"/>
    <w:rsid w:val="0045108C"/>
    <w:rsid w:val="004620E2"/>
    <w:rsid w:val="00467A2F"/>
    <w:rsid w:val="00483C67"/>
    <w:rsid w:val="0049771E"/>
    <w:rsid w:val="004A397A"/>
    <w:rsid w:val="004B1F27"/>
    <w:rsid w:val="004B24A3"/>
    <w:rsid w:val="004C6DCF"/>
    <w:rsid w:val="004D4FA9"/>
    <w:rsid w:val="004D71E3"/>
    <w:rsid w:val="004E3F76"/>
    <w:rsid w:val="004E7460"/>
    <w:rsid w:val="004F4416"/>
    <w:rsid w:val="004F4D93"/>
    <w:rsid w:val="005064B7"/>
    <w:rsid w:val="0051184C"/>
    <w:rsid w:val="005178E3"/>
    <w:rsid w:val="00543FF8"/>
    <w:rsid w:val="00547900"/>
    <w:rsid w:val="0058700C"/>
    <w:rsid w:val="005A4073"/>
    <w:rsid w:val="005A528F"/>
    <w:rsid w:val="005B36E8"/>
    <w:rsid w:val="005C6E90"/>
    <w:rsid w:val="005E25A6"/>
    <w:rsid w:val="00610501"/>
    <w:rsid w:val="00613CE3"/>
    <w:rsid w:val="0066306F"/>
    <w:rsid w:val="00684DBF"/>
    <w:rsid w:val="006917B0"/>
    <w:rsid w:val="006A0EC0"/>
    <w:rsid w:val="006C7244"/>
    <w:rsid w:val="006F2DA3"/>
    <w:rsid w:val="007006D5"/>
    <w:rsid w:val="00701C3A"/>
    <w:rsid w:val="0072207B"/>
    <w:rsid w:val="0072388E"/>
    <w:rsid w:val="00723B92"/>
    <w:rsid w:val="00726005"/>
    <w:rsid w:val="00753786"/>
    <w:rsid w:val="007632BC"/>
    <w:rsid w:val="00766CFB"/>
    <w:rsid w:val="007F7852"/>
    <w:rsid w:val="00852CF6"/>
    <w:rsid w:val="0087721A"/>
    <w:rsid w:val="00877282"/>
    <w:rsid w:val="00894D03"/>
    <w:rsid w:val="008A19C7"/>
    <w:rsid w:val="008A5A6F"/>
    <w:rsid w:val="008A770C"/>
    <w:rsid w:val="009172BB"/>
    <w:rsid w:val="00945D88"/>
    <w:rsid w:val="0094619E"/>
    <w:rsid w:val="00946C7D"/>
    <w:rsid w:val="00953CD7"/>
    <w:rsid w:val="009903D6"/>
    <w:rsid w:val="009C35B3"/>
    <w:rsid w:val="009C7185"/>
    <w:rsid w:val="009E2C7E"/>
    <w:rsid w:val="009F7A59"/>
    <w:rsid w:val="00A13B9B"/>
    <w:rsid w:val="00A31159"/>
    <w:rsid w:val="00A67468"/>
    <w:rsid w:val="00AB5487"/>
    <w:rsid w:val="00AC370E"/>
    <w:rsid w:val="00AD37D1"/>
    <w:rsid w:val="00B30362"/>
    <w:rsid w:val="00B3315B"/>
    <w:rsid w:val="00B6093F"/>
    <w:rsid w:val="00B67CEE"/>
    <w:rsid w:val="00B904DF"/>
    <w:rsid w:val="00B92800"/>
    <w:rsid w:val="00B96241"/>
    <w:rsid w:val="00BA628E"/>
    <w:rsid w:val="00BB51DD"/>
    <w:rsid w:val="00BD1104"/>
    <w:rsid w:val="00BE4100"/>
    <w:rsid w:val="00C1263D"/>
    <w:rsid w:val="00C23B8B"/>
    <w:rsid w:val="00C6184B"/>
    <w:rsid w:val="00C90730"/>
    <w:rsid w:val="00C90A03"/>
    <w:rsid w:val="00CD6575"/>
    <w:rsid w:val="00CF1351"/>
    <w:rsid w:val="00D019DD"/>
    <w:rsid w:val="00D06794"/>
    <w:rsid w:val="00D5224A"/>
    <w:rsid w:val="00D60DF3"/>
    <w:rsid w:val="00D66065"/>
    <w:rsid w:val="00DB7262"/>
    <w:rsid w:val="00DC502E"/>
    <w:rsid w:val="00DC7AD7"/>
    <w:rsid w:val="00DE10AE"/>
    <w:rsid w:val="00DF3F8D"/>
    <w:rsid w:val="00DF4138"/>
    <w:rsid w:val="00E22149"/>
    <w:rsid w:val="00E70EC9"/>
    <w:rsid w:val="00EC1B6E"/>
    <w:rsid w:val="00F03763"/>
    <w:rsid w:val="00F343DE"/>
    <w:rsid w:val="00F41296"/>
    <w:rsid w:val="00F41E42"/>
    <w:rsid w:val="00F70721"/>
    <w:rsid w:val="00F733FA"/>
    <w:rsid w:val="00FD3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0016B"/>
  <w15:chartTrackingRefBased/>
  <w15:docId w15:val="{34239142-F6A2-4B89-A533-B97707EFC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52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28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566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4</TotalTime>
  <Pages>1</Pages>
  <Words>58</Words>
  <Characters>33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Dewei</dc:creator>
  <cp:keywords/>
  <dc:description/>
  <cp:lastModifiedBy>Wang, Dewei</cp:lastModifiedBy>
  <cp:revision>7</cp:revision>
  <dcterms:created xsi:type="dcterms:W3CDTF">2021-04-16T07:17:00Z</dcterms:created>
  <dcterms:modified xsi:type="dcterms:W3CDTF">2021-04-25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